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5F50" w:rsidRDefault="002761BC" w:rsidP="003059F0">
      <w:bookmarkStart w:id="0" w:name="_GoBack"/>
      <w:bookmarkEnd w:id="0"/>
      <w:r>
        <w:rPr>
          <w:b/>
          <w:sz w:val="28"/>
          <w:szCs w:val="28"/>
        </w:rPr>
        <w:t xml:space="preserve">IB Math HL1 </w:t>
      </w:r>
      <w:r w:rsidR="00887C7B">
        <w:rPr>
          <w:b/>
          <w:sz w:val="28"/>
          <w:szCs w:val="28"/>
        </w:rPr>
        <w:t>Kinematics IB Questions</w:t>
      </w:r>
      <w:r w:rsidR="00B65F50">
        <w:tab/>
      </w:r>
      <w:r w:rsidR="00B65F50">
        <w:tab/>
      </w:r>
      <w:r w:rsidR="00B65F50">
        <w:tab/>
      </w:r>
      <w:r w:rsidR="00B65F50">
        <w:tab/>
        <w:t>Name: ____________________</w:t>
      </w:r>
    </w:p>
    <w:p w:rsidR="00CC3C4C" w:rsidRDefault="00CC3C4C" w:rsidP="00CC3C4C">
      <w:pPr>
        <w:rPr>
          <w:noProof/>
        </w:rPr>
      </w:pPr>
      <w:r>
        <w:rPr>
          <w:noProof/>
        </w:rPr>
        <w:t>Calculator is okay.</w:t>
      </w:r>
    </w:p>
    <w:p w:rsidR="00B65F50" w:rsidRDefault="00B65F50" w:rsidP="00B65F50">
      <w:pPr>
        <w:ind w:left="-360"/>
      </w:pPr>
    </w:p>
    <w:tbl>
      <w:tblPr>
        <w:tblStyle w:val="TableGrid"/>
        <w:tblW w:w="0" w:type="auto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10368"/>
      </w:tblGrid>
      <w:tr w:rsidR="00887C7B" w:rsidTr="00CC3C4C">
        <w:tc>
          <w:tcPr>
            <w:tcW w:w="648" w:type="dxa"/>
          </w:tcPr>
          <w:p w:rsidR="00887C7B" w:rsidRDefault="00CC3C4C" w:rsidP="00B65F50">
            <w:r>
              <w:t>1</w:t>
            </w:r>
          </w:p>
        </w:tc>
        <w:tc>
          <w:tcPr>
            <w:tcW w:w="10368" w:type="dxa"/>
          </w:tcPr>
          <w:p w:rsidR="00887C7B" w:rsidRDefault="00887C7B" w:rsidP="00B65F50">
            <w:r>
              <w:rPr>
                <w:noProof/>
              </w:rPr>
              <w:drawing>
                <wp:inline distT="0" distB="0" distL="0" distR="0" wp14:anchorId="03E85DD4" wp14:editId="04644CE2">
                  <wp:extent cx="5943600" cy="2432685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2432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B020AD" w:rsidP="00B65F50">
            <w:r>
              <w:t>2</w:t>
            </w:r>
          </w:p>
        </w:tc>
        <w:tc>
          <w:tcPr>
            <w:tcW w:w="10368" w:type="dxa"/>
          </w:tcPr>
          <w:p w:rsidR="00887C7B" w:rsidRDefault="00D40531" w:rsidP="00B65F50">
            <w:r>
              <w:rPr>
                <w:noProof/>
              </w:rPr>
              <w:drawing>
                <wp:inline distT="0" distB="0" distL="0" distR="0" wp14:anchorId="24AE1B0E" wp14:editId="4650B5F0">
                  <wp:extent cx="5943600" cy="376047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37604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B020AD" w:rsidP="00B65F50">
            <w:r>
              <w:t>3</w:t>
            </w:r>
          </w:p>
        </w:tc>
        <w:tc>
          <w:tcPr>
            <w:tcW w:w="10368" w:type="dxa"/>
          </w:tcPr>
          <w:p w:rsidR="00887C7B" w:rsidRDefault="00D40531" w:rsidP="00B65F50">
            <w:r>
              <w:rPr>
                <w:noProof/>
              </w:rPr>
              <w:drawing>
                <wp:inline distT="0" distB="0" distL="0" distR="0" wp14:anchorId="21608777" wp14:editId="0F399A74">
                  <wp:extent cx="5943600" cy="141732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1417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B020AD" w:rsidP="00B65F50">
            <w:r>
              <w:lastRenderedPageBreak/>
              <w:t>4</w:t>
            </w:r>
          </w:p>
        </w:tc>
        <w:tc>
          <w:tcPr>
            <w:tcW w:w="10368" w:type="dxa"/>
          </w:tcPr>
          <w:p w:rsidR="00887C7B" w:rsidRDefault="007650C2" w:rsidP="00B65F50">
            <w:r>
              <w:rPr>
                <w:noProof/>
              </w:rPr>
              <w:drawing>
                <wp:inline distT="0" distB="0" distL="0" distR="0" wp14:anchorId="566F6FAD" wp14:editId="0C1C2528">
                  <wp:extent cx="5943600" cy="412305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4123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B020AD" w:rsidP="00B65F50">
            <w:r>
              <w:t>5</w:t>
            </w:r>
          </w:p>
        </w:tc>
        <w:tc>
          <w:tcPr>
            <w:tcW w:w="10368" w:type="dxa"/>
          </w:tcPr>
          <w:p w:rsidR="00887C7B" w:rsidRDefault="007650C2" w:rsidP="00B65F50">
            <w:r>
              <w:rPr>
                <w:noProof/>
              </w:rPr>
              <w:drawing>
                <wp:inline distT="0" distB="0" distL="0" distR="0" wp14:anchorId="4E57BDDD" wp14:editId="171BB116">
                  <wp:extent cx="5600700" cy="46101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00700" cy="461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7C7B" w:rsidTr="00CC3C4C">
        <w:tc>
          <w:tcPr>
            <w:tcW w:w="648" w:type="dxa"/>
          </w:tcPr>
          <w:p w:rsidR="00887C7B" w:rsidRDefault="00887C7B" w:rsidP="00B65F50"/>
        </w:tc>
        <w:tc>
          <w:tcPr>
            <w:tcW w:w="10368" w:type="dxa"/>
          </w:tcPr>
          <w:p w:rsidR="00887C7B" w:rsidRDefault="00887C7B" w:rsidP="00B65F50"/>
        </w:tc>
      </w:tr>
      <w:tr w:rsidR="00C9210F" w:rsidTr="00CC3C4C">
        <w:tc>
          <w:tcPr>
            <w:tcW w:w="648" w:type="dxa"/>
          </w:tcPr>
          <w:p w:rsidR="00C9210F" w:rsidRDefault="00C9210F" w:rsidP="00B65F50"/>
          <w:p w:rsidR="00C9210F" w:rsidRDefault="00B020AD" w:rsidP="00B65F50">
            <w:r>
              <w:t>6</w:t>
            </w:r>
          </w:p>
        </w:tc>
        <w:tc>
          <w:tcPr>
            <w:tcW w:w="10368" w:type="dxa"/>
          </w:tcPr>
          <w:p w:rsidR="00C9210F" w:rsidRDefault="00C9210F" w:rsidP="00B65F50">
            <w:r>
              <w:rPr>
                <w:noProof/>
              </w:rPr>
              <w:drawing>
                <wp:inline distT="0" distB="0" distL="0" distR="0" wp14:anchorId="79B67421" wp14:editId="67921CB5">
                  <wp:extent cx="5943600" cy="5481955"/>
                  <wp:effectExtent l="0" t="0" r="0" b="444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5481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3C4C" w:rsidTr="00CC3C4C">
        <w:tc>
          <w:tcPr>
            <w:tcW w:w="648" w:type="dxa"/>
          </w:tcPr>
          <w:p w:rsidR="00CC3C4C" w:rsidRDefault="00CC3C4C" w:rsidP="00B65F50"/>
        </w:tc>
        <w:tc>
          <w:tcPr>
            <w:tcW w:w="10368" w:type="dxa"/>
          </w:tcPr>
          <w:p w:rsidR="00CC3C4C" w:rsidRDefault="00CC3C4C" w:rsidP="00B65F50">
            <w:pPr>
              <w:rPr>
                <w:noProof/>
              </w:rPr>
            </w:pPr>
          </w:p>
        </w:tc>
      </w:tr>
    </w:tbl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tbl>
      <w:tblPr>
        <w:tblStyle w:val="TableGrid"/>
        <w:tblW w:w="0" w:type="auto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90"/>
        <w:gridCol w:w="10186"/>
      </w:tblGrid>
      <w:tr w:rsidR="00B020AD" w:rsidTr="00D17224">
        <w:tc>
          <w:tcPr>
            <w:tcW w:w="648" w:type="dxa"/>
          </w:tcPr>
          <w:p w:rsidR="00B020AD" w:rsidRDefault="00B020AD" w:rsidP="00D17224">
            <w:r>
              <w:t>Challenge</w:t>
            </w:r>
          </w:p>
        </w:tc>
        <w:tc>
          <w:tcPr>
            <w:tcW w:w="10368" w:type="dxa"/>
          </w:tcPr>
          <w:p w:rsidR="00B020AD" w:rsidRDefault="00B020AD" w:rsidP="00D17224">
            <w:r>
              <w:rPr>
                <w:noProof/>
              </w:rPr>
              <w:drawing>
                <wp:inline distT="0" distB="0" distL="0" distR="0" wp14:anchorId="6ECBE0AD" wp14:editId="1E774EC7">
                  <wp:extent cx="5943600" cy="221107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2211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CC3C4C" w:rsidRDefault="00CC3C4C" w:rsidP="00B65F50">
      <w:pPr>
        <w:ind w:left="-360"/>
        <w:rPr>
          <w:noProof/>
        </w:rPr>
      </w:pPr>
    </w:p>
    <w:p w:rsidR="00887C7B" w:rsidRDefault="00C9210F" w:rsidP="00B65F50">
      <w:pPr>
        <w:ind w:left="-360"/>
      </w:pPr>
      <w:r>
        <w:rPr>
          <w:noProof/>
        </w:rPr>
        <w:drawing>
          <wp:inline distT="0" distB="0" distL="0" distR="0" wp14:anchorId="223B0100" wp14:editId="030B0B37">
            <wp:extent cx="5943600" cy="10121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1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-360" w:type="dxa"/>
        <w:tblLook w:val="04A0" w:firstRow="1" w:lastRow="0" w:firstColumn="1" w:lastColumn="0" w:noHBand="0" w:noVBand="1"/>
      </w:tblPr>
      <w:tblGrid>
        <w:gridCol w:w="648"/>
        <w:gridCol w:w="10368"/>
      </w:tblGrid>
      <w:tr w:rsidR="00CC3C4C" w:rsidTr="00786429">
        <w:tc>
          <w:tcPr>
            <w:tcW w:w="648" w:type="dxa"/>
          </w:tcPr>
          <w:p w:rsidR="00CC3C4C" w:rsidRDefault="00CC3C4C" w:rsidP="00786429"/>
        </w:tc>
        <w:tc>
          <w:tcPr>
            <w:tcW w:w="10368" w:type="dxa"/>
          </w:tcPr>
          <w:p w:rsidR="00CC3C4C" w:rsidRDefault="00CC3C4C" w:rsidP="00786429">
            <w:r>
              <w:rPr>
                <w:noProof/>
              </w:rPr>
              <w:drawing>
                <wp:inline distT="0" distB="0" distL="0" distR="0" wp14:anchorId="2B4CF036" wp14:editId="41A80C54">
                  <wp:extent cx="3152775" cy="99381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2775" cy="9938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C3C4C" w:rsidRDefault="00CC3C4C" w:rsidP="00B65F50">
      <w:pPr>
        <w:ind w:left="-360"/>
      </w:pPr>
    </w:p>
    <w:p w:rsidR="007650C2" w:rsidRDefault="007650C2" w:rsidP="00B65F50">
      <w:pPr>
        <w:ind w:left="-360"/>
      </w:pPr>
      <w:r>
        <w:rPr>
          <w:noProof/>
        </w:rPr>
        <w:lastRenderedPageBreak/>
        <w:drawing>
          <wp:inline distT="0" distB="0" distL="0" distR="0" wp14:anchorId="18203F6B" wp14:editId="7AA59B39">
            <wp:extent cx="5943600" cy="632904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329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531" w:rsidRDefault="00D40531" w:rsidP="00B65F50">
      <w:pPr>
        <w:ind w:left="-360"/>
      </w:pPr>
      <w:r>
        <w:rPr>
          <w:noProof/>
        </w:rPr>
        <w:lastRenderedPageBreak/>
        <w:drawing>
          <wp:inline distT="0" distB="0" distL="0" distR="0" wp14:anchorId="73EF4182" wp14:editId="71A9BE34">
            <wp:extent cx="5943600" cy="71837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183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531" w:rsidRDefault="00D40531" w:rsidP="00B65F50">
      <w:pPr>
        <w:ind w:left="-360"/>
      </w:pPr>
      <w:r>
        <w:rPr>
          <w:noProof/>
        </w:rPr>
        <w:lastRenderedPageBreak/>
        <w:drawing>
          <wp:inline distT="0" distB="0" distL="0" distR="0" wp14:anchorId="11D05AC9" wp14:editId="4CA30E20">
            <wp:extent cx="5943600" cy="579501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9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531" w:rsidRDefault="00D40531" w:rsidP="00B65F50">
      <w:pPr>
        <w:ind w:left="-360"/>
      </w:pPr>
      <w:r>
        <w:rPr>
          <w:noProof/>
        </w:rPr>
        <w:drawing>
          <wp:inline distT="0" distB="0" distL="0" distR="0" wp14:anchorId="6B344A65" wp14:editId="60F9EFF4">
            <wp:extent cx="5943600" cy="3020695"/>
            <wp:effectExtent l="0" t="0" r="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20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10F" w:rsidRDefault="00C9210F" w:rsidP="00B65F50">
      <w:pPr>
        <w:ind w:left="-360"/>
      </w:pPr>
      <w:r>
        <w:rPr>
          <w:noProof/>
        </w:rPr>
        <w:lastRenderedPageBreak/>
        <w:drawing>
          <wp:inline distT="0" distB="0" distL="0" distR="0" wp14:anchorId="6865B78F" wp14:editId="65A5A9E7">
            <wp:extent cx="5943600" cy="6544310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544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10F" w:rsidRDefault="00C9210F" w:rsidP="00B65F50">
      <w:pPr>
        <w:ind w:left="-360"/>
      </w:pPr>
      <w:r>
        <w:rPr>
          <w:noProof/>
        </w:rPr>
        <w:lastRenderedPageBreak/>
        <w:drawing>
          <wp:inline distT="0" distB="0" distL="0" distR="0" wp14:anchorId="73C5899E" wp14:editId="48C93A5A">
            <wp:extent cx="5943600" cy="7080250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08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10F" w:rsidRDefault="00C9210F" w:rsidP="00B65F50">
      <w:pPr>
        <w:ind w:left="-360"/>
      </w:pPr>
      <w:r>
        <w:rPr>
          <w:noProof/>
        </w:rPr>
        <w:drawing>
          <wp:inline distT="0" distB="0" distL="0" distR="0" wp14:anchorId="37AA3BF4" wp14:editId="39341349">
            <wp:extent cx="5943600" cy="97917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59F0" w:rsidRPr="00A91BFE" w:rsidRDefault="002761BC" w:rsidP="002761BC">
      <w:pPr>
        <w:ind w:left="-360"/>
      </w:pPr>
      <w:r>
        <w:t xml:space="preserve">1.  </w:t>
      </w:r>
      <w:r w:rsidR="003059F0" w:rsidRPr="00A91BFE">
        <w:t xml:space="preserve">A particle is moving along a line so that is velocity is </w:t>
      </w:r>
      <w:r w:rsidR="003059F0" w:rsidRPr="00A91BFE">
        <w:rPr>
          <w:position w:val="-10"/>
        </w:rPr>
        <w:object w:dxaOrig="2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6pt;height:18.25pt" o:ole="">
            <v:imagedata r:id="rId21" o:title=""/>
          </v:shape>
          <o:OLEObject Type="Embed" ProgID="Equation.DSMT4" ShapeID="_x0000_i1025" DrawAspect="Content" ObjectID="_1613377678" r:id="rId22"/>
        </w:object>
      </w:r>
      <w:r w:rsidR="003059F0" w:rsidRPr="00A91BFE">
        <w:t xml:space="preserve"> feet per second at time t.</w:t>
      </w:r>
    </w:p>
    <w:p w:rsidR="003059F0" w:rsidRPr="00A91BFE" w:rsidRDefault="00B65F50" w:rsidP="003059F0">
      <w:pPr>
        <w:numPr>
          <w:ilvl w:val="0"/>
          <w:numId w:val="2"/>
        </w:numPr>
      </w:pPr>
      <w:r>
        <w:t xml:space="preserve"> Determine</w:t>
      </w:r>
      <w:r w:rsidR="003059F0" w:rsidRPr="00A91BFE">
        <w:t xml:space="preserve"> the speed is increasing and decreasing</w:t>
      </w:r>
      <w:r w:rsidR="00215A5F">
        <w:t xml:space="preserve"> when t = 3</w:t>
      </w:r>
      <w:r w:rsidR="003059F0" w:rsidRPr="00A91BFE">
        <w:t xml:space="preserve">.  Show your reasoning.  </w:t>
      </w:r>
    </w:p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>
      <w:pPr>
        <w:numPr>
          <w:ilvl w:val="0"/>
          <w:numId w:val="2"/>
        </w:numPr>
      </w:pPr>
      <w:r w:rsidRPr="00A91BFE">
        <w:t xml:space="preserve"> What is the displacement (net) of the particle on t</w:t>
      </w:r>
      <w:r w:rsidR="00B65F50">
        <w:t>he time interval [1, 5]</w:t>
      </w:r>
      <w:proofErr w:type="gramStart"/>
      <w:r w:rsidR="00B65F50">
        <w:t>.</w:t>
      </w:r>
      <w:proofErr w:type="gramEnd"/>
      <w:r w:rsidR="00B65F50">
        <w:t xml:space="preserve"> </w:t>
      </w:r>
    </w:p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>
      <w:pPr>
        <w:numPr>
          <w:ilvl w:val="0"/>
          <w:numId w:val="2"/>
        </w:numPr>
      </w:pPr>
      <w:r w:rsidRPr="00A91BFE">
        <w:t xml:space="preserve"> What is the total distance traveled by the particle on t</w:t>
      </w:r>
      <w:r w:rsidR="00B65F50">
        <w:t>he time interval [1, 5]</w:t>
      </w:r>
      <w:proofErr w:type="gramStart"/>
      <w:r w:rsidR="00B65F50">
        <w:t>.</w:t>
      </w:r>
      <w:proofErr w:type="gramEnd"/>
      <w:r w:rsidR="00B65F50">
        <w:t xml:space="preserve"> </w:t>
      </w:r>
    </w:p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/>
    <w:p w:rsidR="003059F0" w:rsidRPr="00A91BFE" w:rsidRDefault="003059F0" w:rsidP="003059F0">
      <w:pPr>
        <w:jc w:val="center"/>
      </w:pPr>
    </w:p>
    <w:p w:rsidR="003059F0" w:rsidRPr="00A91BFE" w:rsidRDefault="003059F0" w:rsidP="003059F0"/>
    <w:p w:rsidR="00B65F50" w:rsidRPr="00A91BFE" w:rsidRDefault="002761BC" w:rsidP="002761BC">
      <w:pPr>
        <w:pStyle w:val="ListParagraph"/>
        <w:ind w:left="-360"/>
      </w:pPr>
      <w:r>
        <w:t xml:space="preserve">2.  </w:t>
      </w:r>
      <w:r w:rsidR="00B65F50">
        <w:t xml:space="preserve"> </w:t>
      </w:r>
      <w:proofErr w:type="gramStart"/>
      <w:r w:rsidR="00B65F50">
        <w:t xml:space="preserve">Given </w:t>
      </w:r>
      <w:proofErr w:type="gramEnd"/>
      <w:r w:rsidR="00B65F50" w:rsidRPr="00B65F50">
        <w:rPr>
          <w:position w:val="-24"/>
        </w:rPr>
        <w:object w:dxaOrig="2420" w:dyaOrig="620">
          <v:shape id="_x0000_i1026" type="#_x0000_t75" style="width:120.6pt;height:30.85pt" o:ole="">
            <v:imagedata r:id="rId23" o:title=""/>
          </v:shape>
          <o:OLEObject Type="Embed" ProgID="Equation.DSMT4" ShapeID="_x0000_i1026" DrawAspect="Content" ObjectID="_1613377679" r:id="rId24"/>
        </w:object>
      </w:r>
      <w:r w:rsidR="00B65F50">
        <w:t xml:space="preserve">, </w:t>
      </w:r>
      <w:r w:rsidR="00B65F50" w:rsidRPr="00B65F50">
        <w:rPr>
          <w:position w:val="-10"/>
        </w:rPr>
        <w:object w:dxaOrig="880" w:dyaOrig="320">
          <v:shape id="_x0000_i1027" type="#_x0000_t75" style="width:44.4pt;height:15.9pt" o:ole="">
            <v:imagedata r:id="rId25" o:title=""/>
          </v:shape>
          <o:OLEObject Type="Embed" ProgID="Equation.DSMT4" ShapeID="_x0000_i1027" DrawAspect="Content" ObjectID="_1613377680" r:id="rId26"/>
        </w:object>
      </w:r>
      <w:r w:rsidR="00B65F50">
        <w:t>, and</w:t>
      </w:r>
      <w:r w:rsidR="00B65F50" w:rsidRPr="00B65F50">
        <w:rPr>
          <w:position w:val="-10"/>
        </w:rPr>
        <w:object w:dxaOrig="1040" w:dyaOrig="360">
          <v:shape id="_x0000_i1028" type="#_x0000_t75" style="width:51.9pt;height:18.25pt" o:ole="">
            <v:imagedata r:id="rId27" o:title=""/>
          </v:shape>
          <o:OLEObject Type="Embed" ProgID="Equation.DSMT4" ShapeID="_x0000_i1028" DrawAspect="Content" ObjectID="_1613377681" r:id="rId28"/>
        </w:object>
      </w:r>
      <w:r w:rsidR="00B65F50">
        <w:t>, Find f(x).</w:t>
      </w:r>
    </w:p>
    <w:p w:rsidR="001953F9" w:rsidRDefault="001953F9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2761BC" w:rsidRDefault="002761BC"/>
    <w:p w:rsidR="002761BC" w:rsidRDefault="002761BC"/>
    <w:p w:rsidR="002761BC" w:rsidRDefault="002761BC"/>
    <w:p w:rsidR="002761BC" w:rsidRDefault="002761BC"/>
    <w:p w:rsidR="002761BC" w:rsidRDefault="002761BC"/>
    <w:p w:rsidR="002761BC" w:rsidRDefault="002761BC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 w:rsidP="009F5D66">
      <w:r>
        <w:t>3. Find the area of the region bounded by the given equations.</w:t>
      </w:r>
    </w:p>
    <w:p w:rsidR="009F5D66" w:rsidRDefault="009F5D66" w:rsidP="009F5D66">
      <w:proofErr w:type="gramStart"/>
      <w:r>
        <w:t xml:space="preserve">a  </w:t>
      </w:r>
      <w:proofErr w:type="gramEnd"/>
      <w:r w:rsidRPr="005345E9">
        <w:rPr>
          <w:position w:val="-10"/>
        </w:rPr>
        <w:object w:dxaOrig="1160" w:dyaOrig="320">
          <v:shape id="_x0000_i1029" type="#_x0000_t75" style="width:57.95pt;height:15.9pt" o:ole="">
            <v:imagedata r:id="rId29" o:title=""/>
          </v:shape>
          <o:OLEObject Type="Embed" ProgID="Equation.DSMT4" ShapeID="_x0000_i1029" DrawAspect="Content" ObjectID="_1613377682" r:id="rId30"/>
        </w:object>
      </w:r>
      <w:r>
        <w:t xml:space="preserve">, the </w:t>
      </w:r>
      <w:r w:rsidRPr="005345E9">
        <w:rPr>
          <w:i/>
        </w:rPr>
        <w:t>x</w:t>
      </w:r>
      <w:r>
        <w:t xml:space="preserve">-axis, the </w:t>
      </w:r>
      <w:r w:rsidRPr="005345E9">
        <w:rPr>
          <w:i/>
        </w:rPr>
        <w:t>y</w:t>
      </w:r>
      <w:r>
        <w:t xml:space="preserve">-axis, and </w:t>
      </w:r>
      <w:r w:rsidRPr="005345E9">
        <w:rPr>
          <w:position w:val="-24"/>
        </w:rPr>
        <w:object w:dxaOrig="620" w:dyaOrig="620">
          <v:shape id="_x0000_i1030" type="#_x0000_t75" style="width:30.85pt;height:30.85pt" o:ole="">
            <v:imagedata r:id="rId31" o:title=""/>
          </v:shape>
          <o:OLEObject Type="Embed" ProgID="Equation.DSMT4" ShapeID="_x0000_i1030" DrawAspect="Content" ObjectID="_1613377683" r:id="rId32"/>
        </w:object>
      </w:r>
      <w:r>
        <w:t>.</w:t>
      </w:r>
    </w:p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2761BC" w:rsidRDefault="002761BC" w:rsidP="009F5D66"/>
    <w:p w:rsidR="002761BC" w:rsidRDefault="002761BC" w:rsidP="009F5D66"/>
    <w:p w:rsidR="002761BC" w:rsidRDefault="002761BC" w:rsidP="009F5D66"/>
    <w:p w:rsidR="009F5D66" w:rsidRDefault="009F5D66" w:rsidP="009F5D66"/>
    <w:p w:rsidR="009F5D66" w:rsidRDefault="009F5D66" w:rsidP="009F5D66"/>
    <w:p w:rsidR="009F5D66" w:rsidRDefault="009F5D66" w:rsidP="009F5D66">
      <w:proofErr w:type="gramStart"/>
      <w:r>
        <w:t xml:space="preserve">b. </w:t>
      </w:r>
      <w:proofErr w:type="gramEnd"/>
      <w:r w:rsidRPr="00B60DF6">
        <w:rPr>
          <w:position w:val="-10"/>
        </w:rPr>
        <w:object w:dxaOrig="760" w:dyaOrig="360">
          <v:shape id="_x0000_i1031" type="#_x0000_t75" style="width:38.35pt;height:18.25pt" o:ole="">
            <v:imagedata r:id="rId33" o:title=""/>
          </v:shape>
          <o:OLEObject Type="Embed" ProgID="Equation.DSMT4" ShapeID="_x0000_i1031" DrawAspect="Content" ObjectID="_1613377684" r:id="rId34"/>
        </w:object>
      </w:r>
      <w:r>
        <w:t xml:space="preserve">, </w:t>
      </w:r>
      <w:r w:rsidRPr="00B60DF6">
        <w:rPr>
          <w:position w:val="-10"/>
        </w:rPr>
        <w:object w:dxaOrig="720" w:dyaOrig="360">
          <v:shape id="_x0000_i1032" type="#_x0000_t75" style="width:36pt;height:18.25pt" o:ole="">
            <v:imagedata r:id="rId35" o:title=""/>
          </v:shape>
          <o:OLEObject Type="Embed" ProgID="Equation.DSMT4" ShapeID="_x0000_i1032" DrawAspect="Content" ObjectID="_1613377685" r:id="rId36"/>
        </w:object>
      </w:r>
      <w:r>
        <w:t xml:space="preserve">, and </w:t>
      </w:r>
      <w:r w:rsidRPr="00B60DF6">
        <w:rPr>
          <w:position w:val="-6"/>
        </w:rPr>
        <w:object w:dxaOrig="560" w:dyaOrig="279">
          <v:shape id="_x0000_i1033" type="#_x0000_t75" style="width:27.6pt;height:14.05pt" o:ole="">
            <v:imagedata r:id="rId37" o:title=""/>
          </v:shape>
          <o:OLEObject Type="Embed" ProgID="Equation.DSMT4" ShapeID="_x0000_i1033" DrawAspect="Content" ObjectID="_1613377686" r:id="rId38"/>
        </w:object>
      </w:r>
    </w:p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/>
    <w:p w:rsidR="009F5D66" w:rsidRDefault="009F5D66" w:rsidP="009F5D66">
      <w:proofErr w:type="gramStart"/>
      <w:r>
        <w:t>c</w:t>
      </w:r>
      <w:proofErr w:type="gramEnd"/>
      <w:r>
        <w:t xml:space="preserve">. </w:t>
      </w:r>
      <w:r w:rsidRPr="00B60DF6">
        <w:rPr>
          <w:position w:val="-10"/>
        </w:rPr>
        <w:object w:dxaOrig="639" w:dyaOrig="360">
          <v:shape id="_x0000_i1034" type="#_x0000_t75" style="width:32.25pt;height:18.25pt" o:ole="">
            <v:imagedata r:id="rId39" o:title=""/>
          </v:shape>
          <o:OLEObject Type="Embed" ProgID="Equation.DSMT4" ShapeID="_x0000_i1034" DrawAspect="Content" ObjectID="_1613377687" r:id="rId40"/>
        </w:object>
      </w:r>
      <w:r>
        <w:t xml:space="preserve"> and </w:t>
      </w:r>
      <w:r w:rsidRPr="00AC15DF">
        <w:rPr>
          <w:position w:val="-10"/>
        </w:rPr>
        <w:object w:dxaOrig="800" w:dyaOrig="320">
          <v:shape id="_x0000_i1035" type="#_x0000_t75" style="width:39.75pt;height:15.9pt" o:ole="">
            <v:imagedata r:id="rId41" o:title=""/>
          </v:shape>
          <o:OLEObject Type="Embed" ProgID="Equation.DSMT4" ShapeID="_x0000_i1035" DrawAspect="Content" ObjectID="_1613377688" r:id="rId42"/>
        </w:object>
      </w:r>
    </w:p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p w:rsidR="009F5D66" w:rsidRDefault="009F5D66"/>
    <w:sectPr w:rsidR="009F5D66" w:rsidSect="002761B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102625"/>
    <w:multiLevelType w:val="hybridMultilevel"/>
    <w:tmpl w:val="3EFCAE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E6CBF"/>
    <w:multiLevelType w:val="hybridMultilevel"/>
    <w:tmpl w:val="8684209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8651A50"/>
    <w:multiLevelType w:val="hybridMultilevel"/>
    <w:tmpl w:val="B1522360"/>
    <w:lvl w:ilvl="0" w:tplc="7850FCD8">
      <w:start w:val="1"/>
      <w:numFmt w:val="decimal"/>
      <w:lvlText w:val="%1.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078B"/>
    <w:rsid w:val="00043CFA"/>
    <w:rsid w:val="001953F9"/>
    <w:rsid w:val="00215A5F"/>
    <w:rsid w:val="002761BC"/>
    <w:rsid w:val="003059F0"/>
    <w:rsid w:val="007650C2"/>
    <w:rsid w:val="00887C7B"/>
    <w:rsid w:val="009F5D66"/>
    <w:rsid w:val="00A91BFE"/>
    <w:rsid w:val="00B020AD"/>
    <w:rsid w:val="00B65F50"/>
    <w:rsid w:val="00C9210F"/>
    <w:rsid w:val="00CC078B"/>
    <w:rsid w:val="00CC3C4C"/>
    <w:rsid w:val="00D40531"/>
    <w:rsid w:val="00D4528F"/>
    <w:rsid w:val="00E95B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BE78E99E-BD4A-445A-9429-45C1D3A8B4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078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5F50"/>
    <w:pPr>
      <w:ind w:left="720"/>
      <w:contextualSpacing/>
    </w:pPr>
  </w:style>
  <w:style w:type="table" w:styleId="TableGrid">
    <w:name w:val="Table Grid"/>
    <w:basedOn w:val="TableNormal"/>
    <w:uiPriority w:val="59"/>
    <w:rsid w:val="00887C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7C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7C7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oleObject" Target="embeddings/oleObject3.bin"/><Relationship Id="rId39" Type="http://schemas.openxmlformats.org/officeDocument/2006/relationships/image" Target="media/image26.wmf"/><Relationship Id="rId3" Type="http://schemas.openxmlformats.org/officeDocument/2006/relationships/settings" Target="settings.xml"/><Relationship Id="rId21" Type="http://schemas.openxmlformats.org/officeDocument/2006/relationships/image" Target="media/image17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19.wmf"/><Relationship Id="rId33" Type="http://schemas.openxmlformats.org/officeDocument/2006/relationships/image" Target="media/image23.wmf"/><Relationship Id="rId38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1.wmf"/><Relationship Id="rId41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25.wmf"/><Relationship Id="rId40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2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oleObject" Target="embeddings/oleObject1.bin"/><Relationship Id="rId27" Type="http://schemas.openxmlformats.org/officeDocument/2006/relationships/image" Target="media/image20.wmf"/><Relationship Id="rId30" Type="http://schemas.openxmlformats.org/officeDocument/2006/relationships/oleObject" Target="embeddings/oleObject5.bin"/><Relationship Id="rId35" Type="http://schemas.openxmlformats.org/officeDocument/2006/relationships/image" Target="media/image2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9-03-06T19:41:00Z</cp:lastPrinted>
  <dcterms:created xsi:type="dcterms:W3CDTF">2019-03-06T19:41:00Z</dcterms:created>
  <dcterms:modified xsi:type="dcterms:W3CDTF">2019-03-06T19:41:00Z</dcterms:modified>
</cp:coreProperties>
</file>